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36" r:id="rId13"/>
    <p:sldId id="341" r:id="rId14"/>
    <p:sldId id="295" r:id="rId15"/>
    <p:sldId id="309" r:id="rId16"/>
    <p:sldId id="313" r:id="rId17"/>
    <p:sldId id="310" r:id="rId18"/>
    <p:sldId id="297" r:id="rId19"/>
    <p:sldId id="300" r:id="rId20"/>
    <p:sldId id="306" r:id="rId21"/>
    <p:sldId id="302" r:id="rId22"/>
    <p:sldId id="301" r:id="rId23"/>
    <p:sldId id="344" r:id="rId24"/>
    <p:sldId id="345" r:id="rId25"/>
    <p:sldId id="303" r:id="rId26"/>
    <p:sldId id="307" r:id="rId27"/>
    <p:sldId id="331" r:id="rId28"/>
    <p:sldId id="304" r:id="rId29"/>
    <p:sldId id="305" r:id="rId30"/>
    <p:sldId id="321" r:id="rId31"/>
    <p:sldId id="275" r:id="rId32"/>
    <p:sldId id="314" r:id="rId33"/>
    <p:sldId id="324" r:id="rId34"/>
    <p:sldId id="334" r:id="rId35"/>
    <p:sldId id="325" r:id="rId36"/>
    <p:sldId id="315" r:id="rId37"/>
    <p:sldId id="311" r:id="rId38"/>
    <p:sldId id="312" r:id="rId39"/>
    <p:sldId id="298" r:id="rId40"/>
    <p:sldId id="339" r:id="rId41"/>
    <p:sldId id="340" r:id="rId42"/>
    <p:sldId id="292" r:id="rId43"/>
    <p:sldId id="327" r:id="rId44"/>
    <p:sldId id="282" r:id="rId45"/>
    <p:sldId id="284" r:id="rId46"/>
    <p:sldId id="316" r:id="rId47"/>
    <p:sldId id="286" r:id="rId48"/>
    <p:sldId id="287" r:id="rId49"/>
    <p:sldId id="285" r:id="rId50"/>
    <p:sldId id="317" r:id="rId51"/>
    <p:sldId id="318" r:id="rId52"/>
    <p:sldId id="319" r:id="rId53"/>
    <p:sldId id="322" r:id="rId54"/>
    <p:sldId id="323" r:id="rId55"/>
    <p:sldId id="320" r:id="rId56"/>
    <p:sldId id="293" r:id="rId57"/>
    <p:sldId id="299" r:id="rId58"/>
    <p:sldId id="337" r:id="rId59"/>
    <p:sldId id="338" r:id="rId60"/>
    <p:sldId id="332" r:id="rId61"/>
    <p:sldId id="279" r:id="rId6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14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first-energy.net/energieeinkauf/report-strompreisentwicklu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077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9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2/3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19" y="2616139"/>
            <a:ext cx="7065817" cy="387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203627"/>
            <a:ext cx="8505358" cy="3459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First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Energy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und 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02.03.2023 um 16:00 Uhr, Zweittermin: 31.03.2023 um 11:00 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fü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, direkt 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70</Words>
  <Application>Microsoft Office PowerPoint</Application>
  <PresentationFormat>On-screen Show (4:3)</PresentationFormat>
  <Paragraphs>621</Paragraphs>
  <Slides>61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2/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2</vt:lpstr>
      <vt:lpstr>Hohe Preise in Energiemärkten 2021-2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06</cp:revision>
  <cp:lastPrinted>2020-11-04T08:40:13Z</cp:lastPrinted>
  <dcterms:created xsi:type="dcterms:W3CDTF">2001-06-02T14:11:54Z</dcterms:created>
  <dcterms:modified xsi:type="dcterms:W3CDTF">2022-10-19T08:35:01Z</dcterms:modified>
</cp:coreProperties>
</file>